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0626C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48B0D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9F6A0E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6F7723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D74B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EED66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B9E5E7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E36B68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47D1C9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BA5ABE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F4DB5A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7CCFE9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BFBE7A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8B947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EC041C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A0482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46B01F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8217D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AA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FE80A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A384EE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155BE3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720F8D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DCBF0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A66700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A46B0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9F525C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49EAA9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B96EC07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65E5B60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045F1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27BBF4D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18138DC7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A18DD84">
      <w:pPr>
        <w:pStyle w:val="4"/>
        <w:numPr>
          <w:numId w:val="0"/>
        </w:numP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bookmarkStart w:id="0" w:name="_GoBack"/>
      <w:bookmarkEnd w:id="0"/>
    </w:p>
    <w:p w14:paraId="66D2FC88">
      <w:pPr>
        <w:jc w:val="both"/>
        <w:rPr>
          <w:rFonts w:hint="default" w:ascii="Times New Roman" w:hAnsi="Times New Roman" w:cs="Times New Roman"/>
          <w:sz w:val="28"/>
          <w:szCs w:val="28"/>
          <w:lang w:val="en-US"/>
        </w:rPr>
      </w:pPr>
    </w:p>
    <w:p w14:paraId="57F21E44">
      <w:pPr>
        <w:numPr>
          <w:numId w:val="0"/>
        </w:numPr>
        <w:ind w:left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E1B6A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90</Words>
  <Characters>514</Characters>
  <Lines>4</Lines>
  <Paragraphs>1</Paragraphs>
  <TotalTime>2</TotalTime>
  <ScaleCrop>false</ScaleCrop>
  <LinksUpToDate>false</LinksUpToDate>
  <CharactersWithSpaces>603</CharactersWithSpaces>
  <Application>WPS Office_12.2.0.189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4-12-04T22:27:2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8911</vt:lpwstr>
  </property>
  <property fmtid="{D5CDD505-2E9C-101B-9397-08002B2CF9AE}" pid="3" name="ICV">
    <vt:lpwstr>0AB0DB53B1554FFFA5A79D9AFDCA74E7_13</vt:lpwstr>
  </property>
</Properties>
</file>